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0FAC36BA" w:rsidR="00CA09B2" w:rsidRDefault="00947BBC" w:rsidP="00681B29">
            <w:pPr>
              <w:pStyle w:val="T2"/>
            </w:pPr>
            <w:r>
              <w:t>PDT-EHT-preamble-EHT-SIG</w:t>
            </w:r>
            <w:r w:rsidR="00681B29">
              <w:t xml:space="preserve"> </w:t>
            </w:r>
            <w:r w:rsidR="005E5EE8">
              <w:rPr>
                <w:rFonts w:hint="eastAsia"/>
                <w:lang w:eastAsia="zh-CN"/>
              </w:rPr>
              <w:t>f</w:t>
            </w:r>
            <w:r w:rsidR="005E5EE8">
              <w:t>or D0.4</w:t>
            </w:r>
            <w:ins w:id="0" w:author="Yujian (Ross Yu)" w:date="2021-02-04T11:09:00Z">
              <w:r w:rsidR="00627BD2">
                <w:t xml:space="preserve"> </w:t>
              </w:r>
            </w:ins>
            <w:r w:rsidR="00627BD2">
              <w:t>– part 2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671687E1" w:rsidR="00CA09B2" w:rsidRDefault="00CA09B2" w:rsidP="00627BD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</w:t>
            </w:r>
            <w:r w:rsidR="00627BD2">
              <w:rPr>
                <w:b w:val="0"/>
                <w:sz w:val="20"/>
              </w:rPr>
              <w:t>2</w:t>
            </w:r>
            <w:r w:rsidR="002D45B5">
              <w:rPr>
                <w:b w:val="0"/>
                <w:sz w:val="20"/>
              </w:rPr>
              <w:t>-</w:t>
            </w:r>
            <w:r w:rsidR="00627BD2">
              <w:rPr>
                <w:b w:val="0"/>
                <w:sz w:val="20"/>
              </w:rPr>
              <w:t>04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36389B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Align w:val="center"/>
          </w:tcPr>
          <w:p w14:paraId="606537D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36389B" w:rsidRPr="0036389B" w:rsidRDefault="0036389B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CA09B2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engshi</w:t>
            </w:r>
            <w:proofErr w:type="spellEnd"/>
            <w:r>
              <w:rPr>
                <w:b w:val="0"/>
                <w:sz w:val="20"/>
                <w:lang w:eastAsia="zh-CN"/>
              </w:rPr>
              <w:t xml:space="preserve"> Hu</w:t>
            </w:r>
          </w:p>
        </w:tc>
        <w:tc>
          <w:tcPr>
            <w:tcW w:w="2064" w:type="dxa"/>
            <w:vAlign w:val="center"/>
          </w:tcPr>
          <w:p w14:paraId="22AAF743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uawei</w:t>
            </w:r>
          </w:p>
        </w:tc>
        <w:tc>
          <w:tcPr>
            <w:tcW w:w="2814" w:type="dxa"/>
            <w:vAlign w:val="center"/>
          </w:tcPr>
          <w:p w14:paraId="13DC7BD1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AE046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 xml:space="preserve">ing </w:t>
            </w:r>
            <w:proofErr w:type="spellStart"/>
            <w:r>
              <w:rPr>
                <w:b w:val="0"/>
                <w:sz w:val="20"/>
                <w:lang w:eastAsia="zh-CN"/>
              </w:rPr>
              <w:t>Gan</w:t>
            </w:r>
            <w:proofErr w:type="spellEnd"/>
          </w:p>
        </w:tc>
        <w:tc>
          <w:tcPr>
            <w:tcW w:w="2064" w:type="dxa"/>
            <w:vAlign w:val="center"/>
          </w:tcPr>
          <w:p w14:paraId="2839BEC1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4A57AAD5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313EFC4F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0B597B4F" w14:textId="6667A558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4863923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19B2CA25" w14:textId="58622649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756806" w:rsidRDefault="00756806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756806" w:rsidRDefault="00756806">
                            <w:pPr>
                              <w:pStyle w:val="T1"/>
                              <w:spacing w:after="120"/>
                            </w:pPr>
                          </w:p>
                          <w:p w14:paraId="1D2CC3CD" w14:textId="4B759ADD" w:rsidR="00756806" w:rsidRDefault="00756806" w:rsidP="00947BBC">
                            <w:pPr>
                              <w:rPr>
                                <w:ins w:id="1" w:author="Yujian (Ross Yu)" w:date="2021-01-25T23:30:00Z"/>
                              </w:rPr>
                            </w:pPr>
                            <w:r>
                              <w:t>R0:  initial version</w:t>
                            </w:r>
                            <w:r w:rsidR="00627BD2">
                              <w:t xml:space="preserve"> – further update based on P802.11ax D0.4 and 802.11-21/0140r2</w:t>
                            </w:r>
                          </w:p>
                          <w:p w14:paraId="7A009392" w14:textId="5D3BB862" w:rsidR="00D139A4" w:rsidRDefault="00D139A4" w:rsidP="005E5EE8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756806" w:rsidRDefault="00756806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756806" w:rsidRDefault="00756806">
                      <w:pPr>
                        <w:pStyle w:val="T1"/>
                        <w:spacing w:after="120"/>
                      </w:pPr>
                    </w:p>
                    <w:p w14:paraId="1D2CC3CD" w14:textId="4B759ADD" w:rsidR="00756806" w:rsidRDefault="00756806" w:rsidP="00947BBC">
                      <w:pPr>
                        <w:rPr>
                          <w:ins w:id="2" w:author="Yujian (Ross Yu)" w:date="2021-01-25T23:30:00Z"/>
                        </w:rPr>
                      </w:pPr>
                      <w:r>
                        <w:t>R0:  initial version</w:t>
                      </w:r>
                      <w:r w:rsidR="00627BD2">
                        <w:t xml:space="preserve"> – further update based on P802.11ax D0.4 and 802.11-21/0140r2</w:t>
                      </w:r>
                    </w:p>
                    <w:p w14:paraId="7A009392" w14:textId="5D3BB862" w:rsidR="00D139A4" w:rsidRDefault="00D139A4" w:rsidP="005E5EE8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5781648E" w14:textId="1B3C361E" w:rsidR="00B3755C" w:rsidRPr="00B3755C" w:rsidRDefault="00B3755C" w:rsidP="004F06AE">
      <w:pPr>
        <w:rPr>
          <w:b/>
        </w:rPr>
      </w:pPr>
      <w:r w:rsidRPr="00B3755C">
        <w:rPr>
          <w:b/>
        </w:rPr>
        <w:lastRenderedPageBreak/>
        <w:t>36.3.11.8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EHT-SIG</w:t>
      </w:r>
    </w:p>
    <w:p w14:paraId="5F7B60C4" w14:textId="77777777" w:rsidR="00B3755C" w:rsidRDefault="00B3755C" w:rsidP="004F06AE">
      <w:pPr>
        <w:rPr>
          <w:rStyle w:val="SC16323600"/>
        </w:rPr>
      </w:pPr>
    </w:p>
    <w:p w14:paraId="4E03980B" w14:textId="77777777" w:rsidR="00305E8A" w:rsidRDefault="00305E8A" w:rsidP="00305E8A">
      <w:pPr>
        <w:rPr>
          <w:rStyle w:val="SC16323600"/>
        </w:rPr>
      </w:pPr>
      <w:r>
        <w:rPr>
          <w:rStyle w:val="SC16323600"/>
        </w:rPr>
        <w:t>36.3.11.8.3 Common field for OFDMA transmission</w:t>
      </w:r>
    </w:p>
    <w:p w14:paraId="2481FE0F" w14:textId="26AD5966" w:rsidR="00305E8A" w:rsidRDefault="00305E8A" w:rsidP="00305E8A">
      <w:pPr>
        <w:jc w:val="center"/>
      </w:pPr>
      <w:r w:rsidRPr="00305E8A">
        <w:rPr>
          <w:b/>
          <w:bCs/>
          <w:sz w:val="20"/>
        </w:rPr>
        <w:t>Table 36-24—Common field for OFDMA transmission</w:t>
      </w:r>
    </w:p>
    <w:p w14:paraId="29FC4584" w14:textId="78B02638" w:rsidR="00305E8A" w:rsidRDefault="00CE5250">
      <w:pPr>
        <w:spacing w:line="360" w:lineRule="auto"/>
        <w:jc w:val="center"/>
        <w:pPrChange w:id="2" w:author="Yujian (Ross Yu)" w:date="2021-02-04T11:28:00Z">
          <w:pPr>
            <w:spacing w:line="360" w:lineRule="auto"/>
          </w:pPr>
        </w:pPrChange>
      </w:pPr>
      <w:ins w:id="3" w:author="Yujian (Ross Yu)" w:date="2021-02-04T11:28:00Z">
        <w:r>
          <w:rPr>
            <w:noProof/>
            <w:lang w:val="en-US" w:eastAsia="zh-CN"/>
          </w:rPr>
          <w:drawing>
            <wp:inline distT="0" distB="0" distL="0" distR="0" wp14:anchorId="18B73D90" wp14:editId="207D060D">
              <wp:extent cx="3589848" cy="3250039"/>
              <wp:effectExtent l="0" t="0" r="0" b="7620"/>
              <wp:docPr id="1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596669" cy="325621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1A1F60BB" w14:textId="4D9191EB" w:rsidR="00CE5250" w:rsidRDefault="00CE5250" w:rsidP="004F06AE">
      <w:pPr>
        <w:spacing w:line="360" w:lineRule="auto"/>
        <w:rPr>
          <w:lang w:eastAsia="zh-CN"/>
        </w:rPr>
      </w:pPr>
      <w:ins w:id="4" w:author="Yujian (Ross Yu)" w:date="2021-02-04T11:27:00Z">
        <w:r>
          <w:rPr>
            <w:lang w:eastAsia="zh-CN"/>
          </w:rPr>
          <w:t xml:space="preserve">B0-B16 </w:t>
        </w:r>
      </w:ins>
      <w:ins w:id="5" w:author="Yujian (Ross Yu)" w:date="2021-02-04T11:28:00Z">
        <w:r>
          <w:rPr>
            <w:lang w:eastAsia="zh-CN"/>
          </w:rPr>
          <w:t xml:space="preserve">of Table 36-24 are </w:t>
        </w:r>
      </w:ins>
      <w:ins w:id="6" w:author="Yujian (Ross Yu)" w:date="2021-02-04T11:27:00Z"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 xml:space="preserve">-SIG Overflow bits </w:t>
        </w:r>
      </w:ins>
      <w:ins w:id="7" w:author="Yujian (Ross Yu)" w:date="2021-02-04T11:28:00Z">
        <w:r>
          <w:rPr>
            <w:lang w:eastAsia="zh-CN"/>
          </w:rPr>
          <w:t>for OFDMA transmission</w:t>
        </w:r>
      </w:ins>
      <w:ins w:id="8" w:author="Yujian (Ross Yu)" w:date="2021-02-04T11:29:00Z">
        <w:r>
          <w:rPr>
            <w:lang w:eastAsia="zh-CN"/>
          </w:rPr>
          <w:t xml:space="preserve"> and are duplicated in each content channels</w:t>
        </w:r>
      </w:ins>
      <w:ins w:id="9" w:author="Yujian (Ross Yu)" w:date="2021-02-04T11:28:00Z">
        <w:r>
          <w:rPr>
            <w:lang w:eastAsia="zh-CN"/>
          </w:rPr>
          <w:t>.</w:t>
        </w:r>
      </w:ins>
    </w:p>
    <w:p w14:paraId="40CEA3D3" w14:textId="317278B4" w:rsidR="00CE5250" w:rsidRDefault="00CE5250" w:rsidP="004F06AE">
      <w:pPr>
        <w:spacing w:line="360" w:lineRule="auto"/>
      </w:pPr>
      <w:r w:rsidRPr="00CE5250">
        <w:t>A 4</w:t>
      </w:r>
      <w:r>
        <w:t>x996</w:t>
      </w:r>
      <w:del w:id="10" w:author="Yujian (Ross Yu)" w:date="2021-02-04T11:26:00Z">
        <w:r w:rsidRPr="00CE5250" w:rsidDel="00CE5250">
          <w:delText xml:space="preserve"> </w:delText>
        </w:r>
      </w:del>
      <w:ins w:id="11" w:author="Yujian (Ross Yu)" w:date="2021-02-04T11:26:00Z">
        <w:r>
          <w:rPr>
            <w:rFonts w:hint="eastAsia"/>
            <w:lang w:eastAsia="zh-CN"/>
          </w:rPr>
          <w:t>-</w:t>
        </w:r>
      </w:ins>
      <w:r w:rsidRPr="00CE5250">
        <w:t>tone RU cannot be indicated by the RU Allocation subfield.</w:t>
      </w:r>
    </w:p>
    <w:p w14:paraId="526FB0D7" w14:textId="77777777" w:rsidR="00CE5250" w:rsidRDefault="00CE5250" w:rsidP="004F06AE">
      <w:pPr>
        <w:spacing w:line="360" w:lineRule="auto"/>
        <w:rPr>
          <w:color w:val="000000"/>
          <w:sz w:val="20"/>
          <w:lang w:val="en-US"/>
        </w:rPr>
      </w:pPr>
    </w:p>
    <w:p w14:paraId="66C3FCFD" w14:textId="7A13A8EB" w:rsidR="00097215" w:rsidRDefault="00097215" w:rsidP="00097215">
      <w:pPr>
        <w:jc w:val="center"/>
        <w:rPr>
          <w:ins w:id="12" w:author="Yujian (Ross Yu)" w:date="2021-01-22T14:02:00Z"/>
          <w:b/>
          <w:bCs/>
          <w:i/>
          <w:iCs/>
          <w:color w:val="FF0000"/>
          <w:sz w:val="20"/>
          <w:lang w:val="en-US"/>
        </w:rPr>
      </w:pPr>
      <w:r>
        <w:rPr>
          <w:b/>
          <w:bCs/>
          <w:sz w:val="20"/>
        </w:rPr>
        <w:t xml:space="preserve">Table 36-26—RU Allocation subfield </w:t>
      </w:r>
      <w:r>
        <w:rPr>
          <w:b/>
          <w:bCs/>
          <w:i/>
          <w:iCs/>
          <w:sz w:val="20"/>
        </w:rPr>
        <w:t>(</w:t>
      </w:r>
      <w:commentRangeStart w:id="13"/>
      <w:r>
        <w:rPr>
          <w:b/>
          <w:bCs/>
          <w:i/>
          <w:iCs/>
          <w:sz w:val="20"/>
        </w:rPr>
        <w:t>continued</w:t>
      </w:r>
      <w:commentRangeEnd w:id="13"/>
      <w:r>
        <w:rPr>
          <w:rStyle w:val="ab"/>
        </w:rPr>
        <w:commentReference w:id="13"/>
      </w:r>
      <w:r>
        <w:rPr>
          <w:b/>
          <w:bCs/>
          <w:i/>
          <w:iCs/>
          <w:sz w:val="20"/>
        </w:rPr>
        <w:t>)</w:t>
      </w:r>
    </w:p>
    <w:tbl>
      <w:tblPr>
        <w:tblW w:w="8760" w:type="dxa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280"/>
        <w:gridCol w:w="5400"/>
        <w:gridCol w:w="1080"/>
      </w:tblGrid>
      <w:tr w:rsidR="00536049" w:rsidRPr="00693466" w14:paraId="4BA692C2" w14:textId="77777777" w:rsidTr="0053604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4D09" w14:textId="77777777" w:rsidR="00536049" w:rsidRPr="00536049" w:rsidRDefault="00536049" w:rsidP="00570504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296-303 (100101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)</w:t>
            </w:r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E78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 xml:space="preserve">MRU of </w:t>
            </w: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996-996-484-[]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66FD762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8</w:t>
            </w:r>
          </w:p>
        </w:tc>
      </w:tr>
      <w:tr w:rsidR="006705F9" w:rsidRPr="00693466" w14:paraId="4669AA0A" w14:textId="77777777" w:rsidTr="006705F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EF1C" w14:textId="6B6146AA" w:rsidR="006705F9" w:rsidRPr="006705F9" w:rsidRDefault="006705F9" w:rsidP="006705F9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/>
                <w:sz w:val="18"/>
                <w:szCs w:val="18"/>
                <w:lang w:val="en-US" w:eastAsia="ko-KR"/>
              </w:rPr>
              <w:t>304-511</w:t>
            </w:r>
            <w:ins w:id="14" w:author="Yujian (Ross Yu)" w:date="2021-01-22T14:04:00Z"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 xml:space="preserve"> (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00110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 xml:space="preserve"> -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15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16" w:author="Yujian (Ross Yu)" w:date="2021-01-22T14:04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17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18" w:author="Yujian (Ross Yu)" w:date="2021-01-22T14:04:00Z"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>)</w:t>
              </w:r>
            </w:ins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EDBB7" w14:textId="77777777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>Disregard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AFCD73" w14:textId="16F8F7BA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del w:id="19" w:author="Yujian (Ross Yu)" w:date="2021-01-22T14:06:00Z">
              <w:r w:rsidRPr="006705F9" w:rsidDel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delText>208</w:delText>
              </w:r>
            </w:del>
            <w:ins w:id="20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26</w:t>
              </w:r>
            </w:ins>
            <w:ins w:id="21" w:author="Yujian (Ross Yu)" w:date="2021-01-22T14:06:00Z">
              <w:r w:rsidR="00536049" w:rsidRPr="00BF670D">
                <w:rPr>
                  <w:position w:val="-4"/>
                </w:rPr>
                <w:object w:dxaOrig="180" w:dyaOrig="200" w14:anchorId="0327551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25pt;height:10.15pt" o:ole="">
                    <v:imagedata r:id="rId14" o:title=""/>
                  </v:shape>
                  <o:OLEObject Type="Embed" ProgID="Equation.DSMT4" ShapeID="_x0000_i1025" DrawAspect="Content" ObjectID="_1674331130" r:id="rId15"/>
                </w:object>
              </w:r>
            </w:ins>
            <w:ins w:id="22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8</w:t>
              </w:r>
            </w:ins>
          </w:p>
        </w:tc>
      </w:tr>
      <w:tr w:rsidR="006705F9" w:rsidRPr="00693466" w14:paraId="339070C8" w14:textId="77777777" w:rsidTr="00570504">
        <w:trPr>
          <w:trHeight w:val="345"/>
        </w:trPr>
        <w:tc>
          <w:tcPr>
            <w:tcW w:w="8760" w:type="dxa"/>
            <w:gridSpan w:val="3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EAD25CF" w14:textId="200C85C0" w:rsidR="006705F9" w:rsidRPr="006705F9" w:rsidRDefault="006705F9" w:rsidP="00570504">
            <w:pPr>
              <w:jc w:val="both"/>
              <w:rPr>
                <w:rFonts w:eastAsia="Malgun Gothic"/>
                <w:sz w:val="16"/>
                <w:szCs w:val="16"/>
                <w:lang w:val="en-US" w:eastAsia="ko-KR"/>
              </w:rPr>
            </w:pPr>
            <w:r w:rsidRPr="006705F9">
              <w:rPr>
                <w:rFonts w:eastAsia="Malgun Gothic"/>
                <w:sz w:val="16"/>
                <w:szCs w:val="16"/>
                <w:lang w:val="en-US" w:eastAsia="ko-KR"/>
              </w:rPr>
              <w:t xml:space="preserve">　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f signaling RUs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 or MRUs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of size greater than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or equal to 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242 subcarriers,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= 000–111 indicates the number of User fields in the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EHT-SIG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content channel that contains the corresponding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9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-bit RU Allocation subfield. The binary vector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ndicates </w:t>
            </w:r>
            <w:r w:rsidRPr="006705F9">
              <w:rPr>
                <w:rFonts w:eastAsia="Malgun Gothic"/>
                <w:i/>
                <w:sz w:val="18"/>
                <w:szCs w:val="16"/>
                <w:lang w:val="en-US" w:eastAsia="ko-KR"/>
              </w:rPr>
              <w:t>N</w:t>
            </w:r>
            <w:r w:rsidRPr="006705F9">
              <w:rPr>
                <w:rFonts w:eastAsia="Malgun Gothic"/>
                <w:i/>
                <w:sz w:val="18"/>
                <w:szCs w:val="16"/>
                <w:vertAlign w:val="subscript"/>
                <w:lang w:val="en-US" w:eastAsia="ko-KR"/>
              </w:rPr>
              <w:t>user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(r, </w:t>
            </w:r>
            <w:commentRangeStart w:id="23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c</w:t>
            </w:r>
            <w:commentRangeEnd w:id="23"/>
            <w:r w:rsidR="004C6B71">
              <w:rPr>
                <w:rStyle w:val="ab"/>
              </w:rPr>
              <w:commentReference w:id="23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) =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1 </w:t>
            </w:r>
            <w:ins w:id="24" w:author="Yujian (Ross Yu)" w:date="2021-02-04T11:13:00Z"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User fields in the </w:t>
              </w:r>
              <w:r w:rsidR="00627BD2" w:rsidRPr="006705F9">
                <w:rPr>
                  <w:rFonts w:eastAsia="Malgun Gothic" w:hint="eastAsia"/>
                  <w:sz w:val="18"/>
                  <w:szCs w:val="16"/>
                  <w:lang w:val="en-US" w:eastAsia="ko-KR"/>
                </w:rPr>
                <w:t>EHT-SIG</w:t>
              </w:r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 content channel that contains the corresponding </w:t>
              </w:r>
              <w:r w:rsidR="00627BD2" w:rsidRPr="006705F9">
                <w:rPr>
                  <w:rFonts w:eastAsia="Malgun Gothic" w:hint="eastAsia"/>
                  <w:sz w:val="18"/>
                  <w:szCs w:val="16"/>
                  <w:lang w:val="en-US" w:eastAsia="ko-KR"/>
                </w:rPr>
                <w:t>9</w:t>
              </w:r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>-bit RU Allocation subfield.</w:t>
              </w:r>
            </w:ins>
            <w:del w:id="25" w:author="Yujian (Ross Yu)" w:date="2021-02-04T11:13:00Z">
              <w:r w:rsidRPr="006705F9" w:rsidDel="00627BD2">
                <w:rPr>
                  <w:rFonts w:eastAsia="Malgun Gothic"/>
                  <w:sz w:val="18"/>
                  <w:szCs w:val="16"/>
                  <w:lang w:val="en-US" w:eastAsia="ko-KR"/>
                </w:rPr>
                <w:delText>users multiplexed in the RU.</w:delText>
              </w:r>
            </w:del>
          </w:p>
        </w:tc>
      </w:tr>
    </w:tbl>
    <w:p w14:paraId="6BC99B4A" w14:textId="77777777" w:rsidR="00097215" w:rsidRDefault="00097215" w:rsidP="004F06AE">
      <w:pPr>
        <w:rPr>
          <w:ins w:id="26" w:author="Yujian (Ross Yu)" w:date="2021-02-04T11:42:00Z"/>
          <w:b/>
          <w:bCs/>
          <w:i/>
          <w:iCs/>
          <w:color w:val="FF0000"/>
          <w:sz w:val="20"/>
          <w:lang w:val="en-US"/>
        </w:rPr>
      </w:pPr>
    </w:p>
    <w:p w14:paraId="38406033" w14:textId="77777777" w:rsidR="00DD67AB" w:rsidRDefault="00DD67AB" w:rsidP="004F06AE">
      <w:pPr>
        <w:rPr>
          <w:ins w:id="27" w:author="Yujian (Ross Yu)" w:date="2021-02-04T11:42:00Z"/>
          <w:b/>
          <w:bCs/>
          <w:i/>
          <w:iCs/>
          <w:color w:val="FF0000"/>
          <w:sz w:val="20"/>
          <w:lang w:val="en-US"/>
        </w:rPr>
      </w:pPr>
    </w:p>
    <w:p w14:paraId="18B75C59" w14:textId="048722D9" w:rsidR="00DD67AB" w:rsidRDefault="00DD67AB" w:rsidP="004F06AE">
      <w:pPr>
        <w:rPr>
          <w:b/>
          <w:bCs/>
          <w:i/>
          <w:iCs/>
          <w:color w:val="FF0000"/>
          <w:sz w:val="20"/>
          <w:lang w:val="en-US"/>
        </w:rPr>
      </w:pPr>
      <w:r w:rsidRPr="00DC7DDA">
        <w:rPr>
          <w:color w:val="000000"/>
          <w:sz w:val="20"/>
          <w:lang w:val="en-US"/>
        </w:rPr>
        <w:t>For an MU-MIMO allocation of RU/MRU size greater than 242 subcarriers</w:t>
      </w:r>
      <w:ins w:id="28" w:author="Yujian (Ross Yu)" w:date="2021-02-04T11:43:00Z">
        <w:r>
          <w:rPr>
            <w:color w:val="000000"/>
            <w:sz w:val="20"/>
            <w:lang w:val="en-US"/>
          </w:rPr>
          <w:t xml:space="preserve"> in an OFDMA transmission</w:t>
        </w:r>
      </w:ins>
      <w:r w:rsidRPr="00DC7DDA">
        <w:rPr>
          <w:color w:val="000000"/>
          <w:sz w:val="20"/>
          <w:lang w:val="en-US"/>
        </w:rPr>
        <w:t>, the dynamic split of User fields between EHT-SIG content channel 1 and EHT-SIG content channel 2 per 80 MHz is decided by the AP (on a per case basis) and signaled by the AP using the RU Allocation subfields in each EHT-SIG content channel.</w:t>
      </w:r>
    </w:p>
    <w:p w14:paraId="4A9C3AB0" w14:textId="77777777" w:rsidR="00DC7DDA" w:rsidRPr="00305E8A" w:rsidRDefault="00DC7DDA" w:rsidP="00DC7DDA">
      <w:pPr>
        <w:rPr>
          <w:b/>
          <w:bCs/>
          <w:i/>
          <w:iCs/>
          <w:color w:val="FF0000"/>
          <w:sz w:val="20"/>
        </w:rPr>
      </w:pPr>
    </w:p>
    <w:p w14:paraId="14923F8A" w14:textId="7C40B2C5" w:rsidR="00DC7DDA" w:rsidRDefault="00DC7DDA" w:rsidP="00DC7DDA">
      <w:pPr>
        <w:rPr>
          <w:rStyle w:val="SC16323600"/>
        </w:rPr>
      </w:pPr>
      <w:r>
        <w:rPr>
          <w:rStyle w:val="SC16323600"/>
        </w:rPr>
        <w:t>36.3.11.8.4 Common field for non-OFDMA transmission</w:t>
      </w:r>
    </w:p>
    <w:p w14:paraId="0C1673BA" w14:textId="77777777" w:rsidR="00627BD2" w:rsidRDefault="00627BD2" w:rsidP="00DC7DDA">
      <w:pPr>
        <w:rPr>
          <w:rStyle w:val="SC16323600"/>
        </w:rPr>
      </w:pPr>
    </w:p>
    <w:p w14:paraId="2D5488E0" w14:textId="77777777" w:rsidR="00CE5250" w:rsidRDefault="00CE5250" w:rsidP="00CE5250">
      <w:pPr>
        <w:rPr>
          <w:rStyle w:val="SC16323600"/>
        </w:rPr>
      </w:pPr>
      <w:r>
        <w:rPr>
          <w:rStyle w:val="SC16323600"/>
        </w:rPr>
        <w:t>Table 36-27—Common field for non-OFDMA transmission to a single user and non-OFDMA transmission to multiple users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CE5250" w:rsidRPr="00A606ED" w:rsidDel="00CD2A07" w14:paraId="207171B6" w14:textId="77777777" w:rsidTr="00F33E2A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1450B4F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CFB0D0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E Disambiguity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BEF09C" w14:textId="77777777" w:rsidR="00CE5250" w:rsidRPr="00A606ED" w:rsidDel="00CD2A07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A214A5D" w14:textId="77777777" w:rsidR="00CE5250" w:rsidRDefault="00CE5250" w:rsidP="00F33E2A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PE disambiguity as defined in 36.3.13 (Packet extension).</w:t>
            </w:r>
          </w:p>
          <w:p w14:paraId="6A2ECCBE" w14:textId="77777777" w:rsidR="00CE5250" w:rsidRPr="00A606ED" w:rsidDel="00CD2A07" w:rsidRDefault="00CE5250" w:rsidP="00F33E2A">
            <w:pPr>
              <w:pStyle w:val="TableText"/>
              <w:rPr>
                <w:color w:val="auto"/>
                <w:w w:val="100"/>
              </w:rPr>
            </w:pPr>
            <w:r w:rsidRPr="00BF5E65">
              <w:t>The values shall be the same in different 80MHz subblock</w:t>
            </w:r>
            <w:r>
              <w:t>s</w:t>
            </w:r>
            <w:r w:rsidRPr="00BF5E65">
              <w:t>.</w:t>
            </w:r>
          </w:p>
        </w:tc>
      </w:tr>
      <w:tr w:rsidR="00CE5250" w:rsidRPr="00A606ED" w:rsidDel="00CD2A07" w14:paraId="6A3391C9" w14:textId="77777777" w:rsidTr="00F33E2A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B24210B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3-B16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14793C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7BF59F" w14:textId="77777777" w:rsidR="00CE5250" w:rsidRPr="00A606ED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E8AB44C" w14:textId="77777777" w:rsidR="00CE5250" w:rsidRPr="00A606ED" w:rsidDel="00CD2A07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CE5250" w:rsidRPr="00A606ED" w14:paraId="39E41262" w14:textId="77777777" w:rsidTr="00CE5250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DA2D663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</w:t>
            </w:r>
            <w:r w:rsidRPr="00A606ED">
              <w:rPr>
                <w:rFonts w:eastAsia="宋体" w:hint="eastAsia"/>
                <w:color w:val="auto"/>
                <w:w w:val="100"/>
              </w:rPr>
              <w:t>1</w:t>
            </w:r>
            <w:r w:rsidRPr="00A606ED">
              <w:rPr>
                <w:rFonts w:eastAsia="宋体"/>
                <w:color w:val="auto"/>
                <w:w w:val="100"/>
              </w:rPr>
              <w:t>7-B1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779A5" w14:textId="77777777" w:rsidR="00CE5250" w:rsidRPr="00CE5250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Number Of Non-OFDMA User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7527" w14:textId="77777777" w:rsidR="00CE5250" w:rsidRPr="00CE5250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CE51437" w14:textId="77777777" w:rsidR="00CE5250" w:rsidRPr="00CE5250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Indicates the number of non-OFDMA users.</w:t>
            </w:r>
          </w:p>
          <w:p w14:paraId="4B453A8D" w14:textId="77777777" w:rsidR="00CE5250" w:rsidRPr="00CE5250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Set to n to indicate n+1 non-OFDMA users.</w:t>
            </w:r>
          </w:p>
        </w:tc>
      </w:tr>
    </w:tbl>
    <w:p w14:paraId="10303B50" w14:textId="57B32770" w:rsidR="00CE5250" w:rsidDel="00CE5250" w:rsidRDefault="00CE5250" w:rsidP="00CE5250">
      <w:pPr>
        <w:spacing w:line="360" w:lineRule="auto"/>
        <w:rPr>
          <w:del w:id="29" w:author="Yujian (Ross Yu)" w:date="2021-02-04T11:31:00Z"/>
          <w:lang w:eastAsia="zh-CN"/>
        </w:rPr>
      </w:pPr>
      <w:ins w:id="30" w:author="Yujian (Ross Yu)" w:date="2021-02-04T11:27:00Z">
        <w:r>
          <w:rPr>
            <w:lang w:eastAsia="zh-CN"/>
          </w:rPr>
          <w:t xml:space="preserve">B0-B16 </w:t>
        </w:r>
      </w:ins>
      <w:ins w:id="31" w:author="Yujian (Ross Yu)" w:date="2021-02-04T11:28:00Z">
        <w:r>
          <w:rPr>
            <w:lang w:eastAsia="zh-CN"/>
          </w:rPr>
          <w:t>of Table 36-2</w:t>
        </w:r>
      </w:ins>
      <w:ins w:id="32" w:author="Yujian (Ross Yu)" w:date="2021-02-04T11:32:00Z">
        <w:r>
          <w:rPr>
            <w:lang w:eastAsia="zh-CN"/>
          </w:rPr>
          <w:t>7</w:t>
        </w:r>
      </w:ins>
      <w:ins w:id="33" w:author="Yujian (Ross Yu)" w:date="2021-02-04T11:28:00Z">
        <w:r>
          <w:rPr>
            <w:lang w:eastAsia="zh-CN"/>
          </w:rPr>
          <w:t xml:space="preserve"> are </w:t>
        </w:r>
      </w:ins>
      <w:ins w:id="34" w:author="Yujian (Ross Yu)" w:date="2021-02-04T11:27:00Z"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 xml:space="preserve">-SIG Overflow bits </w:t>
        </w:r>
      </w:ins>
      <w:ins w:id="35" w:author="Yujian (Ross Yu)" w:date="2021-02-04T11:28:00Z">
        <w:r>
          <w:rPr>
            <w:lang w:eastAsia="zh-CN"/>
          </w:rPr>
          <w:t xml:space="preserve">for </w:t>
        </w:r>
      </w:ins>
      <w:ins w:id="36" w:author="Yujian (Ross Yu)" w:date="2021-02-04T11:31:00Z">
        <w:r w:rsidRPr="00CE5250">
          <w:rPr>
            <w:lang w:eastAsia="zh-CN"/>
          </w:rPr>
          <w:t>non-OFDMA transmission to a single user and non-OFDMA transmission to multiple users</w:t>
        </w:r>
      </w:ins>
      <w:ins w:id="37" w:author="Yujian (Ross Yu)" w:date="2021-02-04T11:30:00Z">
        <w:r>
          <w:rPr>
            <w:lang w:eastAsia="zh-CN"/>
          </w:rPr>
          <w:t xml:space="preserve">. Both the U-SIG </w:t>
        </w:r>
      </w:ins>
      <w:ins w:id="38" w:author="Yujian (Ross Yu)" w:date="2021-02-04T11:31:00Z">
        <w:r>
          <w:rPr>
            <w:lang w:eastAsia="zh-CN"/>
          </w:rPr>
          <w:t>O</w:t>
        </w:r>
      </w:ins>
      <w:ins w:id="39" w:author="Yujian (Ross Yu)" w:date="2021-02-04T11:30:00Z">
        <w:r>
          <w:rPr>
            <w:lang w:eastAsia="zh-CN"/>
          </w:rPr>
          <w:t xml:space="preserve">verflow </w:t>
        </w:r>
      </w:ins>
      <w:ins w:id="40" w:author="Yujian (Ross Yu)" w:date="2021-02-04T11:33:00Z">
        <w:r w:rsidR="00B3735E">
          <w:rPr>
            <w:lang w:eastAsia="zh-CN"/>
          </w:rPr>
          <w:t xml:space="preserve">bits </w:t>
        </w:r>
      </w:ins>
      <w:ins w:id="41" w:author="Yujian (Ross Yu)" w:date="2021-02-04T11:31:00Z">
        <w:r>
          <w:rPr>
            <w:lang w:eastAsia="zh-CN"/>
          </w:rPr>
          <w:t>and Number of Non-OFDMA Users subfield</w:t>
        </w:r>
      </w:ins>
      <w:ins w:id="42" w:author="Yujian (Ross Yu)" w:date="2021-02-04T11:33:00Z">
        <w:r>
          <w:rPr>
            <w:lang w:eastAsia="zh-CN"/>
          </w:rPr>
          <w:t>s</w:t>
        </w:r>
      </w:ins>
      <w:ins w:id="43" w:author="Yujian (Ross Yu)" w:date="2021-02-04T11:29:00Z">
        <w:r>
          <w:rPr>
            <w:lang w:eastAsia="zh-CN"/>
          </w:rPr>
          <w:t xml:space="preserve"> are duplicated in each content channels</w:t>
        </w:r>
      </w:ins>
      <w:ins w:id="44" w:author="Yujian (Ross Yu)" w:date="2021-02-04T11:28:00Z">
        <w:r>
          <w:rPr>
            <w:lang w:eastAsia="zh-CN"/>
          </w:rPr>
          <w:t>.</w:t>
        </w:r>
      </w:ins>
      <w:bookmarkStart w:id="45" w:name="_GoBack"/>
      <w:bookmarkEnd w:id="45"/>
    </w:p>
    <w:p w14:paraId="59171A57" w14:textId="77777777" w:rsidR="00DC7DDA" w:rsidRDefault="00DC7DDA" w:rsidP="00DC7DDA">
      <w:pPr>
        <w:rPr>
          <w:rStyle w:val="SC16323600"/>
        </w:rPr>
      </w:pPr>
    </w:p>
    <w:p w14:paraId="4B9606BC" w14:textId="254916FF" w:rsidR="00682919" w:rsidRPr="000437D9" w:rsidRDefault="00682919" w:rsidP="00682919">
      <w:pPr>
        <w:pStyle w:val="T"/>
        <w:jc w:val="center"/>
        <w:rPr>
          <w:rFonts w:eastAsia="宋体"/>
          <w:w w:val="100"/>
        </w:rPr>
      </w:pPr>
      <w:r>
        <w:rPr>
          <w:w w:val="100"/>
        </w:rPr>
        <w:t>Table 36-2</w:t>
      </w:r>
      <w:r w:rsidR="00CE5250">
        <w:rPr>
          <w:w w:val="100"/>
        </w:rPr>
        <w:t>8</w:t>
      </w:r>
      <w:r w:rsidRPr="000437D9">
        <w:rPr>
          <w:w w:val="100"/>
        </w:rPr>
        <w:t xml:space="preserve"> </w:t>
      </w:r>
      <w:r>
        <w:rPr>
          <w:w w:val="100"/>
        </w:rPr>
        <w:t>Common field for EHT Sounding NDP</w:t>
      </w:r>
      <w:r>
        <w:rPr>
          <w:w w:val="100"/>
        </w:rPr>
        <w:fldChar w:fldCharType="begin"/>
      </w:r>
      <w:r>
        <w:rPr>
          <w:w w:val="100"/>
        </w:rPr>
        <w:instrText xml:space="preserve"> FILENAME </w:instrText>
      </w:r>
      <w:r>
        <w:rPr>
          <w:w w:val="100"/>
        </w:rPr>
        <w:fldChar w:fldCharType="separate"/>
      </w:r>
      <w:r>
        <w:rPr>
          <w:w w:val="100"/>
        </w:rPr>
        <w:t> </w:t>
      </w:r>
      <w:r>
        <w:rPr>
          <w:w w:val="100"/>
        </w:rPr>
        <w:fldChar w:fldCharType="end"/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682919" w:rsidRPr="00682919" w14:paraId="07D28EF9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558D36AF" w14:textId="77777777" w:rsidR="00682919" w:rsidRPr="00682919" w:rsidRDefault="00682919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2577AFFE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BA763A2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FA63F2D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Description</w:t>
            </w:r>
          </w:p>
        </w:tc>
      </w:tr>
      <w:tr w:rsidR="00203E66" w:rsidRPr="00682919" w14:paraId="41C43FBE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3C38FF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0</w:t>
            </w:r>
            <w:r w:rsidRPr="00682919">
              <w:rPr>
                <w:rFonts w:eastAsia="宋体"/>
                <w:color w:val="auto"/>
              </w:rPr>
              <w:t>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76E8B2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 xml:space="preserve">Spatial </w:t>
            </w:r>
            <w:commentRangeStart w:id="46"/>
            <w:r w:rsidRPr="00682919">
              <w:rPr>
                <w:color w:val="auto"/>
                <w:w w:val="100"/>
              </w:rPr>
              <w:t>reuse</w:t>
            </w:r>
            <w:commentRangeEnd w:id="46"/>
            <w:r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46"/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9D912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A138338" w14:textId="16F5841E" w:rsidR="00682919" w:rsidRDefault="00682919" w:rsidP="00570504">
            <w:pPr>
              <w:pStyle w:val="TableText"/>
              <w:rPr>
                <w:ins w:id="47" w:author="Yujian (Ross Yu)" w:date="2021-01-22T11:46:00Z"/>
                <w:color w:val="auto"/>
                <w:w w:val="100"/>
              </w:rPr>
            </w:pPr>
            <w:del w:id="48" w:author="Yujian (Ross Yu)" w:date="2021-01-22T11:46:00Z">
              <w:r w:rsidRPr="00682919" w:rsidDel="00682919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799DC392" w14:textId="77777777" w:rsidR="00682919" w:rsidRPr="005E5BF2" w:rsidRDefault="00682919" w:rsidP="00682919">
            <w:pPr>
              <w:pStyle w:val="TableParagraph"/>
              <w:kinsoku w:val="0"/>
              <w:overflowPunct w:val="0"/>
              <w:spacing w:before="8"/>
              <w:rPr>
                <w:ins w:id="49" w:author="Yujian (Ross Yu)" w:date="2021-01-22T11:46:00Z"/>
                <w:sz w:val="18"/>
                <w:szCs w:val="18"/>
              </w:rPr>
            </w:pPr>
            <w:ins w:id="50" w:author="Yujian (Ross Yu)" w:date="2021-01-22T11:46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06994A4E" w14:textId="0DD7459E" w:rsidR="00682919" w:rsidRPr="00682919" w:rsidRDefault="00682919" w:rsidP="00627BD2">
            <w:pPr>
              <w:pStyle w:val="TableText"/>
              <w:rPr>
                <w:color w:val="auto"/>
              </w:rPr>
            </w:pPr>
            <w:ins w:id="51" w:author="Yujian (Ross Yu)" w:date="2021-01-22T11:46:00Z">
              <w:r w:rsidRPr="005E5BF2">
                <w:t>Set to value</w:t>
              </w:r>
            </w:ins>
            <w:ins w:id="52" w:author="Yujian (Ross Yu)" w:date="2021-01-22T11:47:00Z">
              <w:r w:rsidR="00203E66">
                <w:t xml:space="preserve"> </w:t>
              </w:r>
              <w:commentRangeStart w:id="53"/>
              <w:r w:rsidR="00203E66">
                <w:t>15</w:t>
              </w:r>
              <w:commentRangeEnd w:id="53"/>
              <w:r w:rsidR="00203E66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53"/>
              </w:r>
              <w:r w:rsidR="00203E66">
                <w:t xml:space="preserve"> </w:t>
              </w:r>
            </w:ins>
            <w:ins w:id="54" w:author="Yujian (Ross Yu)" w:date="2021-01-22T11:46:00Z">
              <w:r w:rsidRPr="005E5BF2">
                <w:t>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 xml:space="preserve">26.10 (Spatial reuse </w:t>
              </w:r>
              <w:commentRangeStart w:id="55"/>
              <w:r w:rsidRPr="005E5BF2">
                <w:t>operation</w:t>
              </w:r>
            </w:ins>
            <w:commentRangeEnd w:id="55"/>
            <w:r w:rsidR="00627BD2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55"/>
            </w:r>
            <w:ins w:id="56" w:author="Yujian (Ross Yu)" w:date="2021-01-22T11:46:00Z">
              <w:r w:rsidRPr="005E5BF2">
                <w:t>)</w:t>
              </w:r>
            </w:ins>
          </w:p>
        </w:tc>
      </w:tr>
    </w:tbl>
    <w:p w14:paraId="0031A2D1" w14:textId="77777777" w:rsidR="00081C54" w:rsidRDefault="00081C54" w:rsidP="00627BD2">
      <w:pPr>
        <w:rPr>
          <w:sz w:val="20"/>
        </w:rPr>
      </w:pPr>
    </w:p>
    <w:p w14:paraId="220099BC" w14:textId="6A267DEA" w:rsidR="00627BD2" w:rsidRDefault="00CE5250" w:rsidP="00627BD2">
      <w:pPr>
        <w:rPr>
          <w:ins w:id="57" w:author="Yujian (Ross Yu)" w:date="2021-02-04T11:35:00Z"/>
          <w:lang w:eastAsia="zh-CN"/>
        </w:rPr>
      </w:pPr>
      <w:ins w:id="58" w:author="Yujian (Ross Yu)" w:date="2021-02-04T11:32:00Z">
        <w:r>
          <w:rPr>
            <w:lang w:eastAsia="zh-CN"/>
          </w:rPr>
          <w:t>B0-</w:t>
        </w:r>
        <w:commentRangeStart w:id="59"/>
        <w:r>
          <w:rPr>
            <w:lang w:eastAsia="zh-CN"/>
          </w:rPr>
          <w:t>B15</w:t>
        </w:r>
      </w:ins>
      <w:commentRangeEnd w:id="59"/>
      <w:ins w:id="60" w:author="Yujian (Ross Yu)" w:date="2021-02-04T11:45:00Z">
        <w:r w:rsidR="00361DA0">
          <w:rPr>
            <w:rStyle w:val="ab"/>
          </w:rPr>
          <w:commentReference w:id="59"/>
        </w:r>
      </w:ins>
      <w:ins w:id="61" w:author="Yujian (Ross Yu)" w:date="2021-02-04T11:32:00Z">
        <w:r>
          <w:rPr>
            <w:lang w:eastAsia="zh-CN"/>
          </w:rPr>
          <w:t xml:space="preserve"> of Table 36-2</w:t>
        </w:r>
      </w:ins>
      <w:ins w:id="62" w:author="Yujian (Ross Yu)" w:date="2021-02-04T11:33:00Z">
        <w:r>
          <w:rPr>
            <w:lang w:eastAsia="zh-CN"/>
          </w:rPr>
          <w:t>8</w:t>
        </w:r>
      </w:ins>
      <w:ins w:id="63" w:author="Yujian (Ross Yu)" w:date="2021-02-04T11:32:00Z">
        <w:r>
          <w:rPr>
            <w:lang w:eastAsia="zh-CN"/>
          </w:rPr>
          <w:t xml:space="preserve"> are </w:t>
        </w:r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>-SIG Overflow bits for</w:t>
        </w:r>
      </w:ins>
      <w:ins w:id="64" w:author="Yujian (Ross Yu)" w:date="2021-02-04T11:33:00Z">
        <w:r>
          <w:rPr>
            <w:lang w:eastAsia="zh-CN"/>
          </w:rPr>
          <w:t xml:space="preserve"> EHT Sounding NDP and are duplicated in each content channels.</w:t>
        </w:r>
      </w:ins>
    </w:p>
    <w:p w14:paraId="5584B737" w14:textId="77777777" w:rsidR="00654251" w:rsidRDefault="00654251" w:rsidP="00627BD2">
      <w:pPr>
        <w:rPr>
          <w:ins w:id="65" w:author="Yujian (Ross Yu)" w:date="2021-02-04T11:35:00Z"/>
          <w:lang w:eastAsia="zh-CN"/>
        </w:rPr>
      </w:pPr>
    </w:p>
    <w:p w14:paraId="5F75A420" w14:textId="77777777" w:rsidR="00654251" w:rsidRDefault="00654251" w:rsidP="00627BD2">
      <w:pPr>
        <w:rPr>
          <w:sz w:val="20"/>
        </w:rPr>
      </w:pPr>
    </w:p>
    <w:p w14:paraId="3F265616" w14:textId="060978CF" w:rsidR="00654251" w:rsidRDefault="00654251" w:rsidP="00654251">
      <w:pPr>
        <w:jc w:val="center"/>
        <w:rPr>
          <w:sz w:val="20"/>
        </w:rPr>
      </w:pPr>
      <w:r>
        <w:rPr>
          <w:rStyle w:val="SC16323600"/>
        </w:rPr>
        <w:t xml:space="preserve">Table 36-32—User field format for a MU-MIMO </w:t>
      </w:r>
      <w:commentRangeStart w:id="66"/>
      <w:r>
        <w:rPr>
          <w:rStyle w:val="SC16323600"/>
        </w:rPr>
        <w:t>allocation</w:t>
      </w:r>
      <w:commentRangeEnd w:id="66"/>
      <w:r w:rsidR="00F278B6">
        <w:rPr>
          <w:rStyle w:val="ab"/>
        </w:rPr>
        <w:commentReference w:id="66"/>
      </w:r>
    </w:p>
    <w:p w14:paraId="4258D1A5" w14:textId="6332E843" w:rsidR="00F278B6" w:rsidRDefault="00F278B6" w:rsidP="00F278B6">
      <w:pPr>
        <w:rPr>
          <w:ins w:id="67" w:author="Yujian (Ross Yu)" w:date="2021-02-04T11:40:00Z"/>
          <w:sz w:val="20"/>
        </w:rPr>
      </w:pPr>
      <w:ins w:id="68" w:author="Yujian (Ross Yu)" w:date="2021-02-04T11:38:00Z">
        <w:r w:rsidRPr="00F278B6">
          <w:rPr>
            <w:sz w:val="20"/>
          </w:rPr>
          <w:t>For non-OFDMA transmission to multiple users (in U-SIG, the UL/DL field is set to 0, and the PPDU Type And Compression Mode field is set to 2)</w:t>
        </w:r>
      </w:ins>
      <w:ins w:id="69" w:author="Yujian (Ross Yu)" w:date="2021-02-08T23:11:00Z">
        <w:r w:rsidR="008F3CC8">
          <w:rPr>
            <w:sz w:val="20"/>
          </w:rPr>
          <w:t xml:space="preserve"> </w:t>
        </w:r>
        <w:r w:rsidR="008F3CC8">
          <w:rPr>
            <w:rFonts w:hint="eastAsia"/>
            <w:sz w:val="20"/>
            <w:lang w:eastAsia="zh-CN"/>
          </w:rPr>
          <w:t>w</w:t>
        </w:r>
        <w:r w:rsidR="008F3CC8">
          <w:rPr>
            <w:sz w:val="20"/>
            <w:lang w:eastAsia="zh-CN"/>
          </w:rPr>
          <w:t>hen th</w:t>
        </w:r>
      </w:ins>
      <w:ins w:id="70" w:author="Yujian (Ross Yu)" w:date="2021-02-08T23:12:00Z">
        <w:r w:rsidR="008F3CC8">
          <w:rPr>
            <w:sz w:val="20"/>
            <w:lang w:eastAsia="zh-CN"/>
          </w:rPr>
          <w:t>e Bandwidth of the PPDU is greater or equal to 40 MHz</w:t>
        </w:r>
      </w:ins>
      <w:ins w:id="71" w:author="Yujian (Ross Yu)" w:date="2021-02-04T11:38:00Z">
        <w:r w:rsidRPr="00F278B6">
          <w:rPr>
            <w:sz w:val="20"/>
          </w:rPr>
          <w:t>, equitable split is defined as the split of User fields across EHT-SIG content channels</w:t>
        </w:r>
        <w:r>
          <w:rPr>
            <w:sz w:val="20"/>
          </w:rPr>
          <w:t xml:space="preserve">, i.e., User field k of a K user </w:t>
        </w:r>
      </w:ins>
      <w:ins w:id="72" w:author="Yujian (Ross Yu)" w:date="2021-02-04T11:40:00Z">
        <w:r w:rsidR="00DD67AB">
          <w:rPr>
            <w:sz w:val="20"/>
          </w:rPr>
          <w:t xml:space="preserve">non-OFDMA </w:t>
        </w:r>
      </w:ins>
      <w:ins w:id="73" w:author="Yujian (Ross Yu)" w:date="2021-02-04T11:38:00Z">
        <w:r>
          <w:rPr>
            <w:sz w:val="20"/>
          </w:rPr>
          <w:t xml:space="preserve">MU-MIMO </w:t>
        </w:r>
      </w:ins>
      <w:ins w:id="74" w:author="Yujian (Ross Yu)" w:date="2021-02-04T11:40:00Z">
        <w:r w:rsidR="00DD67AB">
          <w:rPr>
            <w:sz w:val="20"/>
          </w:rPr>
          <w:t>transmission</w:t>
        </w:r>
      </w:ins>
      <w:ins w:id="75" w:author="Yujian (Ross Yu)" w:date="2021-02-04T11:38:00Z">
        <w:r>
          <w:rPr>
            <w:sz w:val="20"/>
          </w:rPr>
          <w:t xml:space="preserve"> is carried in EHT-SIG content channel c, where c is defind in equation (</w:t>
        </w:r>
      </w:ins>
      <w:ins w:id="76" w:author="Yujian (Ross Yu)" w:date="2021-02-04T11:39:00Z">
        <w:r w:rsidR="00DD67AB">
          <w:rPr>
            <w:sz w:val="20"/>
          </w:rPr>
          <w:t>36</w:t>
        </w:r>
      </w:ins>
      <w:ins w:id="77" w:author="Yujian (Ross Yu)" w:date="2021-02-04T11:38:00Z">
        <w:r>
          <w:rPr>
            <w:sz w:val="20"/>
          </w:rPr>
          <w:t>-xx</w:t>
        </w:r>
      </w:ins>
      <w:ins w:id="78" w:author="Yujian (Ross Yu)" w:date="2021-02-04T11:39:00Z">
        <w:r w:rsidR="00DD67AB">
          <w:rPr>
            <w:sz w:val="20"/>
          </w:rPr>
          <w:t>1</w:t>
        </w:r>
      </w:ins>
      <w:ins w:id="79" w:author="Yujian (Ross Yu)" w:date="2021-02-04T11:38:00Z">
        <w:r>
          <w:rPr>
            <w:sz w:val="20"/>
          </w:rPr>
          <w:t>)</w:t>
        </w:r>
        <w:r w:rsidRPr="00F278B6">
          <w:rPr>
            <w:sz w:val="20"/>
          </w:rPr>
          <w:t>.</w:t>
        </w:r>
      </w:ins>
    </w:p>
    <w:p w14:paraId="0300D76E" w14:textId="1B982E99" w:rsidR="00DD67AB" w:rsidRPr="00081C54" w:rsidRDefault="00DD67AB" w:rsidP="00F278B6">
      <w:pPr>
        <w:rPr>
          <w:ins w:id="80" w:author="Yujian (Ross Yu)" w:date="2021-02-04T11:38:00Z"/>
          <w:sz w:val="20"/>
          <w:lang w:eastAsia="zh-CN"/>
        </w:rPr>
      </w:pPr>
      <w:ins w:id="81" w:author="Yujian (Ross Yu)" w:date="2021-02-04T11:41:00Z">
        <w:r>
          <w:rPr>
            <w:noProof/>
            <w:lang w:val="en-US" w:eastAsia="zh-CN"/>
          </w:rPr>
          <w:drawing>
            <wp:inline distT="0" distB="0" distL="0" distR="0" wp14:anchorId="79468776" wp14:editId="3A572474">
              <wp:extent cx="1864995" cy="461010"/>
              <wp:effectExtent l="0" t="0" r="1905" b="0"/>
              <wp:docPr id="2" name="图片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"/>
                      <pic:cNvPicPr>
                        <a:picLocks noChangeAspect="1" noChangeArrowheads="1"/>
                      </pic:cNvPicPr>
                    </pic:nvPicPr>
                    <pic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64995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  <w:ins w:id="82" w:author="Yujian (Ross Yu)" w:date="2021-02-04T11:42:00Z">
        <w:r>
          <w:rPr>
            <w:rFonts w:hint="eastAsia"/>
            <w:sz w:val="20"/>
            <w:lang w:eastAsia="zh-CN"/>
          </w:rPr>
          <w:t xml:space="preserve"> </w:t>
        </w:r>
        <w:r>
          <w:rPr>
            <w:sz w:val="20"/>
            <w:lang w:eastAsia="zh-CN"/>
          </w:rPr>
          <w:t xml:space="preserve">   </w:t>
        </w:r>
        <w:r>
          <w:rPr>
            <w:sz w:val="20"/>
          </w:rPr>
          <w:t xml:space="preserve"> (36-xx1)</w:t>
        </w:r>
      </w:ins>
    </w:p>
    <w:p w14:paraId="3CC16A80" w14:textId="77777777" w:rsidR="00654251" w:rsidRPr="00DD67AB" w:rsidRDefault="00654251" w:rsidP="00627BD2">
      <w:pPr>
        <w:rPr>
          <w:sz w:val="20"/>
        </w:rPr>
      </w:pPr>
    </w:p>
    <w:sectPr w:rsidR="00654251" w:rsidRPr="00DD67AB" w:rsidSect="000027A1">
      <w:headerReference w:type="default" r:id="rId17"/>
      <w:footerReference w:type="default" r:id="rId18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3" w:author="Yujian (Ross Yu)" w:date="2021-01-22T14:02:00Z" w:initials="Y(Y">
    <w:p w14:paraId="5F443229" w14:textId="37623D1C" w:rsidR="00097215" w:rsidRDefault="0009721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 256, L</w:t>
      </w:r>
      <w:r w:rsidR="006705F9">
        <w:rPr>
          <w:lang w:eastAsia="zh-CN"/>
        </w:rPr>
        <w:t>51</w:t>
      </w:r>
    </w:p>
  </w:comment>
  <w:comment w:id="23" w:author="Yujian (Ross Yu)" w:date="2021-01-25T08:47:00Z" w:initials="Y(Y">
    <w:p w14:paraId="3B12D02C" w14:textId="707D1E79" w:rsidR="004C6B71" w:rsidRDefault="00627BD2" w:rsidP="004C6B71">
      <w:pPr>
        <w:pStyle w:val="ac"/>
      </w:pPr>
      <w:r w:rsidRPr="00627BD2">
        <w:rPr>
          <w:rStyle w:val="ab"/>
          <w:highlight w:val="cyan"/>
        </w:rPr>
        <w:t xml:space="preserve">Note to the editor: please </w:t>
      </w:r>
      <w:r>
        <w:rPr>
          <w:rStyle w:val="ab"/>
          <w:highlight w:val="cyan"/>
        </w:rPr>
        <w:t xml:space="preserve">further </w:t>
      </w:r>
      <w:r w:rsidRPr="00627BD2">
        <w:rPr>
          <w:rStyle w:val="ab"/>
          <w:highlight w:val="cyan"/>
        </w:rPr>
        <w:t xml:space="preserve">make the changes according to this PDT </w:t>
      </w:r>
      <w:r>
        <w:rPr>
          <w:rStyle w:val="ab"/>
          <w:rFonts w:hint="eastAsia"/>
          <w:highlight w:val="cyan"/>
          <w:lang w:eastAsia="zh-CN"/>
        </w:rPr>
        <w:t>on</w:t>
      </w:r>
      <w:r>
        <w:rPr>
          <w:rStyle w:val="ab"/>
          <w:highlight w:val="cyan"/>
        </w:rPr>
        <w:t xml:space="preserve"> top of</w:t>
      </w:r>
      <w:r w:rsidRPr="00627BD2">
        <w:rPr>
          <w:rStyle w:val="ab"/>
          <w:highlight w:val="cyan"/>
        </w:rPr>
        <w:t xml:space="preserve"> </w:t>
      </w:r>
      <w:r w:rsidRPr="00627BD2">
        <w:rPr>
          <w:highlight w:val="cyan"/>
        </w:rPr>
        <w:t>802.11-21/0140r2</w:t>
      </w:r>
      <w:r>
        <w:rPr>
          <w:rStyle w:val="ab"/>
        </w:rPr>
        <w:t xml:space="preserve"> </w:t>
      </w:r>
    </w:p>
  </w:comment>
  <w:comment w:id="46" w:author="Yujian (Ross Yu)" w:date="2021-01-22T11:45:00Z" w:initials="Y(Y">
    <w:p w14:paraId="40470F98" w14:textId="4BFDBBA0" w:rsidR="00682919" w:rsidRDefault="00682919" w:rsidP="00682919">
      <w:pPr>
        <w:pStyle w:val="ac"/>
      </w:pPr>
      <w:r>
        <w:rPr>
          <w:rStyle w:val="ab"/>
        </w:rPr>
        <w:annotationRef/>
      </w:r>
      <w:r>
        <w:t xml:space="preserve">In 11ax NOTE—A STA cannot perform SR over </w:t>
      </w:r>
      <w:proofErr w:type="spellStart"/>
      <w:r>
        <w:t>an</w:t>
      </w:r>
      <w:proofErr w:type="spellEnd"/>
      <w:r>
        <w:t xml:space="preserve"> HE sounding NDP or HE TB feedback NDP (see 26.11.6 (SPATIAL_</w:t>
      </w:r>
    </w:p>
    <w:p w14:paraId="496EEDBE" w14:textId="012E1CD4" w:rsidR="00682919" w:rsidRDefault="00682919" w:rsidP="00682919">
      <w:pPr>
        <w:pStyle w:val="ac"/>
      </w:pPr>
      <w:r>
        <w:t>REUSE)).</w:t>
      </w:r>
    </w:p>
  </w:comment>
  <w:comment w:id="53" w:author="Yujian (Ross Yu)" w:date="2021-01-22T11:47:00Z" w:initials="Y(Y">
    <w:p w14:paraId="45734C3B" w14:textId="77777777" w:rsidR="00203E66" w:rsidRPr="00203E66" w:rsidRDefault="00203E66">
      <w:pPr>
        <w:pStyle w:val="ac"/>
        <w:rPr>
          <w:rFonts w:eastAsia="TimesNewRomanPSMT"/>
          <w:sz w:val="18"/>
          <w:szCs w:val="18"/>
          <w:lang w:val="en-US"/>
        </w:rPr>
      </w:pPr>
      <w:r w:rsidRPr="00203E66">
        <w:rPr>
          <w:rStyle w:val="ab"/>
        </w:rPr>
        <w:annotationRef/>
      </w:r>
      <w:r w:rsidRPr="00203E66">
        <w:rPr>
          <w:rFonts w:eastAsia="TimesNewRomanPSMT"/>
          <w:sz w:val="18"/>
          <w:szCs w:val="18"/>
          <w:lang w:val="en-US"/>
        </w:rPr>
        <w:t>0 PSR_DISALLOW</w:t>
      </w:r>
    </w:p>
    <w:p w14:paraId="6025E161" w14:textId="5F5F5DB5" w:rsidR="00203E66" w:rsidRPr="00203E66" w:rsidRDefault="0068091B">
      <w:pPr>
        <w:pStyle w:val="ac"/>
      </w:pPr>
      <w:r>
        <w:rPr>
          <w:rFonts w:eastAsia="TimesNewRomanPSMT"/>
          <w:sz w:val="18"/>
          <w:szCs w:val="18"/>
          <w:lang w:val="en-US"/>
        </w:rPr>
        <w:t xml:space="preserve">15 </w:t>
      </w:r>
      <w:r w:rsidR="00203E66" w:rsidRPr="00203E66">
        <w:rPr>
          <w:rFonts w:eastAsia="TimesNewRomanPSMT"/>
          <w:sz w:val="18"/>
          <w:szCs w:val="18"/>
          <w:lang w:val="en-US"/>
        </w:rPr>
        <w:t>PSR_AND_NON_SRG_OBSS_PD_PROHIBITED</w:t>
      </w:r>
    </w:p>
  </w:comment>
  <w:comment w:id="55" w:author="Yujian (Ross Yu)" w:date="2021-02-04T11:16:00Z" w:initials="Y(Y">
    <w:p w14:paraId="2CD0A27B" w14:textId="33E2E1E3" w:rsidR="00627BD2" w:rsidRDefault="00627BD2">
      <w:pPr>
        <w:pStyle w:val="ac"/>
        <w:rPr>
          <w:rStyle w:val="ab"/>
        </w:rPr>
      </w:pPr>
      <w:r>
        <w:rPr>
          <w:rStyle w:val="ab"/>
        </w:rPr>
        <w:annotationRef/>
      </w:r>
      <w:r w:rsidRPr="00627BD2">
        <w:rPr>
          <w:rStyle w:val="ab"/>
          <w:highlight w:val="cyan"/>
        </w:rPr>
        <w:t xml:space="preserve">Note to the editor: please </w:t>
      </w:r>
      <w:r>
        <w:rPr>
          <w:rStyle w:val="ab"/>
          <w:highlight w:val="cyan"/>
        </w:rPr>
        <w:t xml:space="preserve">further </w:t>
      </w:r>
      <w:r w:rsidRPr="00627BD2">
        <w:rPr>
          <w:rStyle w:val="ab"/>
          <w:highlight w:val="cyan"/>
        </w:rPr>
        <w:t xml:space="preserve">make the changes according to this PDT </w:t>
      </w:r>
      <w:r>
        <w:rPr>
          <w:rStyle w:val="ab"/>
          <w:highlight w:val="cyan"/>
        </w:rPr>
        <w:t>on top of</w:t>
      </w:r>
      <w:r w:rsidRPr="00627BD2">
        <w:rPr>
          <w:rStyle w:val="ab"/>
          <w:highlight w:val="cyan"/>
        </w:rPr>
        <w:t xml:space="preserve"> </w:t>
      </w:r>
      <w:r w:rsidRPr="00627BD2">
        <w:rPr>
          <w:highlight w:val="cyan"/>
        </w:rPr>
        <w:t>802.11-21/0140r2</w:t>
      </w:r>
      <w:r>
        <w:rPr>
          <w:rStyle w:val="ab"/>
        </w:rPr>
        <w:t xml:space="preserve"> </w:t>
      </w:r>
    </w:p>
    <w:p w14:paraId="79D9B429" w14:textId="77777777" w:rsidR="00627BD2" w:rsidRDefault="00627BD2">
      <w:pPr>
        <w:pStyle w:val="ac"/>
        <w:rPr>
          <w:rStyle w:val="ab"/>
        </w:rPr>
      </w:pPr>
    </w:p>
    <w:p w14:paraId="2FE16F2C" w14:textId="7B1B1174" w:rsidR="00627BD2" w:rsidRPr="00627BD2" w:rsidRDefault="003F5DAB">
      <w:pPr>
        <w:pStyle w:val="ac"/>
      </w:pPr>
      <w:r>
        <w:rPr>
          <w:rStyle w:val="ab"/>
          <w:highlight w:val="cyan"/>
        </w:rPr>
        <w:t>Further r</w:t>
      </w:r>
      <w:r w:rsidR="00627BD2" w:rsidRPr="00627BD2">
        <w:rPr>
          <w:rStyle w:val="ab"/>
          <w:highlight w:val="cyan"/>
        </w:rPr>
        <w:t xml:space="preserve">emove </w:t>
      </w:r>
      <w:r>
        <w:rPr>
          <w:rStyle w:val="ab"/>
          <w:highlight w:val="cyan"/>
        </w:rPr>
        <w:t>“</w:t>
      </w:r>
      <w:r w:rsidR="00627BD2" w:rsidRPr="00627BD2">
        <w:rPr>
          <w:rStyle w:val="ab"/>
          <w:highlight w:val="cyan"/>
        </w:rPr>
        <w:t xml:space="preserve">0 </w:t>
      </w:r>
      <w:r w:rsidR="00E21572">
        <w:rPr>
          <w:rStyle w:val="ab"/>
          <w:highlight w:val="cyan"/>
        </w:rPr>
        <w:t>and</w:t>
      </w:r>
      <w:r>
        <w:rPr>
          <w:rStyle w:val="ab"/>
          <w:highlight w:val="cyan"/>
        </w:rPr>
        <w:t>”</w:t>
      </w:r>
      <w:r w:rsidR="00E21572">
        <w:rPr>
          <w:rStyle w:val="ab"/>
          <w:highlight w:val="cyan"/>
        </w:rPr>
        <w:t xml:space="preserve"> </w:t>
      </w:r>
      <w:r w:rsidR="00627BD2" w:rsidRPr="00627BD2">
        <w:rPr>
          <w:rStyle w:val="ab"/>
          <w:highlight w:val="cyan"/>
        </w:rPr>
        <w:t>in this PDT.</w:t>
      </w:r>
    </w:p>
  </w:comment>
  <w:comment w:id="59" w:author="Yujian (Ross Yu)" w:date="2021-02-04T11:45:00Z" w:initials="Y(Y">
    <w:p w14:paraId="2E57DC2D" w14:textId="2F4F7D2F" w:rsidR="00361DA0" w:rsidRDefault="00361DA0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B15 for EHT Sounding NDP</w:t>
      </w:r>
    </w:p>
  </w:comment>
  <w:comment w:id="66" w:author="Yujian (Ross Yu)" w:date="2021-02-04T11:36:00Z" w:initials="Y(Y">
    <w:p w14:paraId="43988B77" w14:textId="019669C0" w:rsidR="00F278B6" w:rsidRDefault="00F278B6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t the end of the table, add: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F443229" w15:done="0"/>
  <w15:commentEx w15:paraId="3B12D02C" w15:done="0"/>
  <w15:commentEx w15:paraId="496EEDBE" w15:done="0"/>
  <w15:commentEx w15:paraId="6025E161" w15:done="0"/>
  <w15:commentEx w15:paraId="2FE16F2C" w15:done="0"/>
  <w15:commentEx w15:paraId="2E57DC2D" w15:done="0"/>
  <w15:commentEx w15:paraId="43988B7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024663" w14:textId="77777777" w:rsidR="00F43EE9" w:rsidRDefault="00F43EE9">
      <w:r>
        <w:separator/>
      </w:r>
    </w:p>
  </w:endnote>
  <w:endnote w:type="continuationSeparator" w:id="0">
    <w:p w14:paraId="6DC7F836" w14:textId="77777777" w:rsidR="00F43EE9" w:rsidRDefault="00F43E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756806" w:rsidRDefault="00F43EE9">
    <w:pPr>
      <w:pStyle w:val="a3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756806">
      <w:t>Submission</w:t>
    </w:r>
    <w:r>
      <w:fldChar w:fldCharType="end"/>
    </w:r>
    <w:r w:rsidR="00756806">
      <w:tab/>
      <w:t xml:space="preserve">page </w:t>
    </w:r>
    <w:r w:rsidR="00756806">
      <w:fldChar w:fldCharType="begin"/>
    </w:r>
    <w:r w:rsidR="00756806">
      <w:instrText xml:space="preserve">page </w:instrText>
    </w:r>
    <w:r w:rsidR="00756806">
      <w:fldChar w:fldCharType="separate"/>
    </w:r>
    <w:r w:rsidR="008F3CC8">
      <w:rPr>
        <w:noProof/>
      </w:rPr>
      <w:t>2</w:t>
    </w:r>
    <w:r w:rsidR="00756806">
      <w:rPr>
        <w:noProof/>
      </w:rPr>
      <w:fldChar w:fldCharType="end"/>
    </w:r>
    <w:r w:rsidR="00756806">
      <w:tab/>
    </w:r>
    <w:r>
      <w:fldChar w:fldCharType="begin"/>
    </w:r>
    <w:r>
      <w:instrText xml:space="preserve"> COMMENTS  \* MERGEFORMAT </w:instrText>
    </w:r>
    <w:r>
      <w:fldChar w:fldCharType="separate"/>
    </w:r>
    <w:r w:rsidR="00756806">
      <w:t>Ross Jian Yu Huawei</w:t>
    </w:r>
    <w:r w:rsidR="00756806">
      <w:tab/>
    </w:r>
    <w:r>
      <w:fldChar w:fldCharType="end"/>
    </w:r>
  </w:p>
  <w:p w14:paraId="0844A16C" w14:textId="77777777" w:rsidR="00756806" w:rsidRDefault="00756806"/>
  <w:p w14:paraId="5950373A" w14:textId="77777777" w:rsidR="00D3333B" w:rsidRDefault="00D3333B"/>
  <w:p w14:paraId="046FFFE6" w14:textId="77777777" w:rsidR="00D3333B" w:rsidRDefault="00D3333B"/>
  <w:p w14:paraId="0B95CC14" w14:textId="77777777" w:rsidR="00F15252" w:rsidRDefault="00F15252"/>
  <w:p w14:paraId="0469FED2" w14:textId="77777777" w:rsidR="00F15252" w:rsidRDefault="00F15252"/>
  <w:p w14:paraId="06F637A4" w14:textId="77777777" w:rsidR="00570504" w:rsidRDefault="0057050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9DDC1C" w14:textId="77777777" w:rsidR="00F43EE9" w:rsidRDefault="00F43EE9">
      <w:r>
        <w:separator/>
      </w:r>
    </w:p>
  </w:footnote>
  <w:footnote w:type="continuationSeparator" w:id="0">
    <w:p w14:paraId="2F19A020" w14:textId="77777777" w:rsidR="00F43EE9" w:rsidRDefault="00F43E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10406738" w:rsidR="00756806" w:rsidRDefault="00627BD2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Feb</w:t>
    </w:r>
    <w:r w:rsidR="005E5EE8">
      <w:t xml:space="preserve"> 2021</w:t>
    </w:r>
    <w:r w:rsidR="00756806">
      <w:tab/>
    </w:r>
    <w:r w:rsidR="00756806">
      <w:tab/>
    </w:r>
    <w:r w:rsidR="00F43EE9">
      <w:fldChar w:fldCharType="begin"/>
    </w:r>
    <w:r w:rsidR="00F43EE9">
      <w:instrText xml:space="preserve"> TITLE  \* MERGEFORMAT </w:instrText>
    </w:r>
    <w:r w:rsidR="00F43EE9">
      <w:fldChar w:fldCharType="separate"/>
    </w:r>
    <w:r w:rsidR="00756806">
      <w:t>doc.: IEEE 802.11-2</w:t>
    </w:r>
    <w:r w:rsidR="005E5EE8">
      <w:t>1</w:t>
    </w:r>
    <w:r w:rsidR="00756806">
      <w:t>/</w:t>
    </w:r>
    <w:r w:rsidR="00A3222B" w:rsidRPr="00A3222B">
      <w:t>0</w:t>
    </w:r>
    <w:r w:rsidR="00F43EE9">
      <w:fldChar w:fldCharType="end"/>
    </w:r>
    <w:r>
      <w:t>220r</w:t>
    </w:r>
    <w:ins w:id="83" w:author="Yujian (Ross Yu)" w:date="2021-02-08T23:12:00Z">
      <w:r w:rsidR="008F3CC8">
        <w:t>1</w:t>
      </w:r>
    </w:ins>
    <w:del w:id="84" w:author="Yujian (Ross Yu)" w:date="2021-02-08T23:12:00Z">
      <w:r w:rsidDel="008F3CC8">
        <w:delText>0</w:delText>
      </w:r>
    </w:del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5"/>
  </w:num>
  <w:num w:numId="27">
    <w:abstractNumId w:val="4"/>
  </w:num>
  <w:num w:numId="28">
    <w:abstractNumId w:val="1"/>
  </w:num>
  <w:num w:numId="29">
    <w:abstractNumId w:val="2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27A1"/>
    <w:rsid w:val="0001110F"/>
    <w:rsid w:val="00015B92"/>
    <w:rsid w:val="0001666D"/>
    <w:rsid w:val="00020F54"/>
    <w:rsid w:val="00025CC4"/>
    <w:rsid w:val="00031822"/>
    <w:rsid w:val="000325E4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0CA6"/>
    <w:rsid w:val="001346EE"/>
    <w:rsid w:val="00135212"/>
    <w:rsid w:val="00136770"/>
    <w:rsid w:val="00137158"/>
    <w:rsid w:val="0013766F"/>
    <w:rsid w:val="00137FFD"/>
    <w:rsid w:val="00142C2B"/>
    <w:rsid w:val="001453AF"/>
    <w:rsid w:val="00145A88"/>
    <w:rsid w:val="0015321D"/>
    <w:rsid w:val="00153E91"/>
    <w:rsid w:val="0015438F"/>
    <w:rsid w:val="00163194"/>
    <w:rsid w:val="001673AF"/>
    <w:rsid w:val="00167F24"/>
    <w:rsid w:val="001762F3"/>
    <w:rsid w:val="00176736"/>
    <w:rsid w:val="00177681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C0E5E"/>
    <w:rsid w:val="001C21B3"/>
    <w:rsid w:val="001C47B4"/>
    <w:rsid w:val="001C4F92"/>
    <w:rsid w:val="001C79CC"/>
    <w:rsid w:val="001D2606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531B"/>
    <w:rsid w:val="002077C6"/>
    <w:rsid w:val="00214901"/>
    <w:rsid w:val="00215FA3"/>
    <w:rsid w:val="00217482"/>
    <w:rsid w:val="002234C5"/>
    <w:rsid w:val="002262D7"/>
    <w:rsid w:val="00231272"/>
    <w:rsid w:val="002325C9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73486"/>
    <w:rsid w:val="002735C1"/>
    <w:rsid w:val="00275526"/>
    <w:rsid w:val="0027707F"/>
    <w:rsid w:val="002801B3"/>
    <w:rsid w:val="00287A21"/>
    <w:rsid w:val="00287E5A"/>
    <w:rsid w:val="002903D0"/>
    <w:rsid w:val="002922A0"/>
    <w:rsid w:val="00295693"/>
    <w:rsid w:val="002A05C7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2B97"/>
    <w:rsid w:val="002E475F"/>
    <w:rsid w:val="002E4CBA"/>
    <w:rsid w:val="002E6B44"/>
    <w:rsid w:val="002F0030"/>
    <w:rsid w:val="002F24F8"/>
    <w:rsid w:val="002F326D"/>
    <w:rsid w:val="002F54B9"/>
    <w:rsid w:val="002F7E87"/>
    <w:rsid w:val="00302345"/>
    <w:rsid w:val="00305E8A"/>
    <w:rsid w:val="00306EAE"/>
    <w:rsid w:val="00321F7B"/>
    <w:rsid w:val="0032261B"/>
    <w:rsid w:val="003250FA"/>
    <w:rsid w:val="003257AB"/>
    <w:rsid w:val="00327445"/>
    <w:rsid w:val="00327F6F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1DA0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90776"/>
    <w:rsid w:val="00394EFC"/>
    <w:rsid w:val="00395C90"/>
    <w:rsid w:val="003A0E60"/>
    <w:rsid w:val="003A1404"/>
    <w:rsid w:val="003A472B"/>
    <w:rsid w:val="003A4ED1"/>
    <w:rsid w:val="003B23DB"/>
    <w:rsid w:val="003B76E9"/>
    <w:rsid w:val="003C1F22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3F5DAB"/>
    <w:rsid w:val="00401F5E"/>
    <w:rsid w:val="0041287B"/>
    <w:rsid w:val="00412C9D"/>
    <w:rsid w:val="00414F91"/>
    <w:rsid w:val="00422A48"/>
    <w:rsid w:val="0042488B"/>
    <w:rsid w:val="0042531B"/>
    <w:rsid w:val="00425CE8"/>
    <w:rsid w:val="00436155"/>
    <w:rsid w:val="0043683A"/>
    <w:rsid w:val="0043776D"/>
    <w:rsid w:val="0043781B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9EE"/>
    <w:rsid w:val="005476DD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7BB3"/>
    <w:rsid w:val="00591A71"/>
    <w:rsid w:val="005A0A7E"/>
    <w:rsid w:val="005A4E03"/>
    <w:rsid w:val="005A7FE0"/>
    <w:rsid w:val="005B1A02"/>
    <w:rsid w:val="005B4009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27BD2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4251"/>
    <w:rsid w:val="00655394"/>
    <w:rsid w:val="00663787"/>
    <w:rsid w:val="0066605D"/>
    <w:rsid w:val="006705F9"/>
    <w:rsid w:val="00670904"/>
    <w:rsid w:val="00671A33"/>
    <w:rsid w:val="00671F7D"/>
    <w:rsid w:val="006746A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5A44"/>
    <w:rsid w:val="006A3157"/>
    <w:rsid w:val="006A3668"/>
    <w:rsid w:val="006A50F1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2806"/>
    <w:rsid w:val="00723C82"/>
    <w:rsid w:val="00724224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2251"/>
    <w:rsid w:val="0079241F"/>
    <w:rsid w:val="00793493"/>
    <w:rsid w:val="00793BB2"/>
    <w:rsid w:val="007A1188"/>
    <w:rsid w:val="007A175A"/>
    <w:rsid w:val="007A1AC2"/>
    <w:rsid w:val="007A59A0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7027"/>
    <w:rsid w:val="00872B2B"/>
    <w:rsid w:val="008741F6"/>
    <w:rsid w:val="00880F63"/>
    <w:rsid w:val="0089442F"/>
    <w:rsid w:val="008A1D4A"/>
    <w:rsid w:val="008A463F"/>
    <w:rsid w:val="008C598F"/>
    <w:rsid w:val="008C6C89"/>
    <w:rsid w:val="008C781E"/>
    <w:rsid w:val="008D1B78"/>
    <w:rsid w:val="008D58CD"/>
    <w:rsid w:val="008D6A17"/>
    <w:rsid w:val="008E15A6"/>
    <w:rsid w:val="008E2B30"/>
    <w:rsid w:val="008E424C"/>
    <w:rsid w:val="008F13B3"/>
    <w:rsid w:val="008F23BE"/>
    <w:rsid w:val="008F3CC8"/>
    <w:rsid w:val="00902D9C"/>
    <w:rsid w:val="009046D8"/>
    <w:rsid w:val="009060E2"/>
    <w:rsid w:val="00907A76"/>
    <w:rsid w:val="00907ACF"/>
    <w:rsid w:val="009115D6"/>
    <w:rsid w:val="0091506F"/>
    <w:rsid w:val="0091708F"/>
    <w:rsid w:val="00917E7C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7050"/>
    <w:rsid w:val="00982BA0"/>
    <w:rsid w:val="00982F7F"/>
    <w:rsid w:val="009831C2"/>
    <w:rsid w:val="009833A1"/>
    <w:rsid w:val="00983F5C"/>
    <w:rsid w:val="009901EE"/>
    <w:rsid w:val="0099034C"/>
    <w:rsid w:val="00992FA7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251B7"/>
    <w:rsid w:val="00A3222B"/>
    <w:rsid w:val="00A32255"/>
    <w:rsid w:val="00A3306F"/>
    <w:rsid w:val="00A36794"/>
    <w:rsid w:val="00A411DE"/>
    <w:rsid w:val="00A420A1"/>
    <w:rsid w:val="00A44052"/>
    <w:rsid w:val="00A46477"/>
    <w:rsid w:val="00A50378"/>
    <w:rsid w:val="00A606ED"/>
    <w:rsid w:val="00A715CD"/>
    <w:rsid w:val="00A73B1F"/>
    <w:rsid w:val="00A7785B"/>
    <w:rsid w:val="00A82FC4"/>
    <w:rsid w:val="00A8392C"/>
    <w:rsid w:val="00A848BB"/>
    <w:rsid w:val="00A85095"/>
    <w:rsid w:val="00A93345"/>
    <w:rsid w:val="00A94F13"/>
    <w:rsid w:val="00A95107"/>
    <w:rsid w:val="00A9524D"/>
    <w:rsid w:val="00AA00A9"/>
    <w:rsid w:val="00AA427C"/>
    <w:rsid w:val="00AA50BF"/>
    <w:rsid w:val="00AA56FA"/>
    <w:rsid w:val="00AB040A"/>
    <w:rsid w:val="00AB54A3"/>
    <w:rsid w:val="00AC118D"/>
    <w:rsid w:val="00AC3A69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35E"/>
    <w:rsid w:val="00B3755C"/>
    <w:rsid w:val="00B44622"/>
    <w:rsid w:val="00B460CF"/>
    <w:rsid w:val="00B5042C"/>
    <w:rsid w:val="00B506C7"/>
    <w:rsid w:val="00B51CF3"/>
    <w:rsid w:val="00B52E93"/>
    <w:rsid w:val="00B61221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693C"/>
    <w:rsid w:val="00BB1234"/>
    <w:rsid w:val="00BB2260"/>
    <w:rsid w:val="00BB37E5"/>
    <w:rsid w:val="00BC0499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EF7"/>
    <w:rsid w:val="00C043D2"/>
    <w:rsid w:val="00C06772"/>
    <w:rsid w:val="00C07950"/>
    <w:rsid w:val="00C07FBD"/>
    <w:rsid w:val="00C1118E"/>
    <w:rsid w:val="00C11545"/>
    <w:rsid w:val="00C14E17"/>
    <w:rsid w:val="00C155A7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E5250"/>
    <w:rsid w:val="00CF363C"/>
    <w:rsid w:val="00CF3B8B"/>
    <w:rsid w:val="00D00D67"/>
    <w:rsid w:val="00D03A91"/>
    <w:rsid w:val="00D0651D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6645"/>
    <w:rsid w:val="00D67CAC"/>
    <w:rsid w:val="00D70BF6"/>
    <w:rsid w:val="00D712DF"/>
    <w:rsid w:val="00D76E2B"/>
    <w:rsid w:val="00D77EEC"/>
    <w:rsid w:val="00D80AC6"/>
    <w:rsid w:val="00D82AB4"/>
    <w:rsid w:val="00D83C66"/>
    <w:rsid w:val="00D83D4B"/>
    <w:rsid w:val="00D843C1"/>
    <w:rsid w:val="00D854BD"/>
    <w:rsid w:val="00D86CE4"/>
    <w:rsid w:val="00DA0A35"/>
    <w:rsid w:val="00DA158B"/>
    <w:rsid w:val="00DA3DFB"/>
    <w:rsid w:val="00DA5E93"/>
    <w:rsid w:val="00DA6E5B"/>
    <w:rsid w:val="00DB16D7"/>
    <w:rsid w:val="00DB2384"/>
    <w:rsid w:val="00DB4328"/>
    <w:rsid w:val="00DB7A3B"/>
    <w:rsid w:val="00DC7DDA"/>
    <w:rsid w:val="00DD67AB"/>
    <w:rsid w:val="00DD67C8"/>
    <w:rsid w:val="00DD6956"/>
    <w:rsid w:val="00DD7EE2"/>
    <w:rsid w:val="00DD7F93"/>
    <w:rsid w:val="00DE0C93"/>
    <w:rsid w:val="00DE2934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729E"/>
    <w:rsid w:val="00E21572"/>
    <w:rsid w:val="00E26E97"/>
    <w:rsid w:val="00E36861"/>
    <w:rsid w:val="00E36D13"/>
    <w:rsid w:val="00E377AD"/>
    <w:rsid w:val="00E37E18"/>
    <w:rsid w:val="00E403E0"/>
    <w:rsid w:val="00E420BC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6DF2"/>
    <w:rsid w:val="00E8702A"/>
    <w:rsid w:val="00E87A6A"/>
    <w:rsid w:val="00E92C37"/>
    <w:rsid w:val="00E941B1"/>
    <w:rsid w:val="00E959D2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F0145C"/>
    <w:rsid w:val="00F0194C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278B6"/>
    <w:rsid w:val="00F3104E"/>
    <w:rsid w:val="00F31649"/>
    <w:rsid w:val="00F324E9"/>
    <w:rsid w:val="00F3306D"/>
    <w:rsid w:val="00F35198"/>
    <w:rsid w:val="00F43EE9"/>
    <w:rsid w:val="00F453EB"/>
    <w:rsid w:val="00F55859"/>
    <w:rsid w:val="00F6798E"/>
    <w:rsid w:val="00F7108D"/>
    <w:rsid w:val="00F71AF7"/>
    <w:rsid w:val="00F72B92"/>
    <w:rsid w:val="00F822A1"/>
    <w:rsid w:val="00F823DB"/>
    <w:rsid w:val="00F85B69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53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microsoft.com/office/2011/relationships/commentsExtended" Target="commentsExtended.xm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comments" Target="comments.xm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D4FB06A-88E3-4021-A921-6FC4E2C418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42</TotalTime>
  <Pages>3</Pages>
  <Words>504</Words>
  <Characters>2876</Characters>
  <Application>Microsoft Office Word</Application>
  <DocSecurity>0</DocSecurity>
  <Lines>23</Lines>
  <Paragraphs>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3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Adrian Stephens</dc:creator>
  <cp:keywords>October 2017, CTPClassification=CTP_PUBLIC:VisualMarkings=, CTPClassification=CTP_NT</cp:keywords>
  <dc:description/>
  <cp:lastModifiedBy>Yujian (Ross Yu)</cp:lastModifiedBy>
  <cp:revision>11</cp:revision>
  <cp:lastPrinted>1901-01-01T10:30:00Z</cp:lastPrinted>
  <dcterms:created xsi:type="dcterms:W3CDTF">2021-02-04T03:09:00Z</dcterms:created>
  <dcterms:modified xsi:type="dcterms:W3CDTF">2021-02-08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76Eocv9GJuw5iv8yLVyI7pQrOYE7ON8YndMOBxJElqrYk68/3IqGK3hqyvKWdupXF2HujcH6
T80p+YWQW70YYkVfNwdd7aCzN7swoEesqV+rHwV5JmBlrR4DgQAZKb810bwb42pjjCLBd0c4
/OEo4ZDl0sb1YSW9htfZltFC9l7hREQpdzChhxMDya23ydFF09AGrIZurXu0ozFnmim0oPBX
RdkWToC5GvK2quGeZg</vt:lpwstr>
  </property>
  <property fmtid="{D5CDD505-2E9C-101B-9397-08002B2CF9AE}" pid="9" name="_2015_ms_pID_7253431">
    <vt:lpwstr>GNUBGAhhvjtmPbSzSv9rkVUmJhm8xoq099doGm4jh9dOUqLogxzvky
/jGWR8kYKp9r2cFhGib/Lnrx1z2aG2jROUf4czVuEwfE7Uuw+qXAdmTYGfX9gHvPJOxOFRTz
oOMOjGg2p1xSjKEPQctaJzySTcLzB54R+83OW006Qu4aBHhUfxPGxBaCEMwWhX0+sJa/z7KL
BpuZOZEaZnNpXFpQ/lji3TVNDwQ+XdoPZgxN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iA==</vt:lpwstr>
  </property>
  <property fmtid="{D5CDD505-2E9C-101B-9397-08002B2CF9AE}" pid="15" name="ContentTypeId">
    <vt:lpwstr>0x010100EB28163D68FE8E4D9361964FDD814FC4</vt:lpwstr>
  </property>
</Properties>
</file>